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8"/>
        <w:gridCol w:w="7875"/>
      </w:tblGrid>
      <w:tr w:rsidR="00F82EC1" w:rsidRPr="00D77F63" w:rsidTr="00F82EC1">
        <w:tc>
          <w:tcPr>
            <w:tcW w:w="2808" w:type="dxa"/>
          </w:tcPr>
          <w:p w:rsidR="00F82EC1" w:rsidRPr="00D77F63" w:rsidRDefault="00F82EC1" w:rsidP="00F82EC1">
            <w:pPr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</w:pPr>
            <w:r w:rsidRPr="00D77F63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MSE-EDUCATION</w:t>
            </w:r>
          </w:p>
          <w:p w:rsidR="00F82EC1" w:rsidRPr="00D77F63" w:rsidRDefault="00F82EC1" w:rsidP="00F82EC1">
            <w:pPr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</w:pPr>
            <w:r w:rsidRPr="00D77F63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ĐỀ SỐ 0</w:t>
            </w:r>
            <w:r w:rsidR="00FF76D1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3</w:t>
            </w:r>
          </w:p>
          <w:p w:rsidR="00F82EC1" w:rsidRPr="00D77F63" w:rsidRDefault="00F82EC1" w:rsidP="00F82EC1">
            <w:pPr>
              <w:tabs>
                <w:tab w:val="left" w:pos="992"/>
              </w:tabs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</w:pPr>
          </w:p>
        </w:tc>
        <w:tc>
          <w:tcPr>
            <w:tcW w:w="7875" w:type="dxa"/>
          </w:tcPr>
          <w:p w:rsidR="00F82EC1" w:rsidRPr="00D77F63" w:rsidRDefault="00F82EC1" w:rsidP="00F82EC1">
            <w:pPr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</w:pPr>
            <w:r w:rsidRPr="00D77F63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KIỂM TRA GIỮA HỌ</w:t>
            </w:r>
            <w:r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C KÌ 2</w:t>
            </w:r>
          </w:p>
          <w:p w:rsidR="00F82EC1" w:rsidRPr="00D77F63" w:rsidRDefault="00F82EC1" w:rsidP="00F82EC1">
            <w:pPr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</w:pPr>
            <w:r w:rsidRPr="00D77F63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NĂM HỌC 2020 – 2021</w:t>
            </w:r>
          </w:p>
          <w:p w:rsidR="00F82EC1" w:rsidRPr="00D77F63" w:rsidRDefault="00F82EC1" w:rsidP="00F82EC1">
            <w:pPr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</w:pPr>
            <w:r w:rsidRPr="00D77F63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 xml:space="preserve">MÔN </w:t>
            </w:r>
            <w:r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>HÓA</w:t>
            </w:r>
            <w:r w:rsidRPr="00D77F63">
              <w:rPr>
                <w:rFonts w:ascii="Palatino Linotype" w:eastAsia="Palatino Linotype" w:hAnsi="Palatino Linotype" w:cs="Palatino Linotype"/>
                <w:b/>
                <w:sz w:val="24"/>
                <w:szCs w:val="24"/>
              </w:rPr>
              <w:t xml:space="preserve"> HỌC 9</w:t>
            </w:r>
          </w:p>
          <w:p w:rsidR="00F82EC1" w:rsidRPr="00D77F63" w:rsidRDefault="00F82EC1" w:rsidP="00F82EC1">
            <w:pPr>
              <w:jc w:val="center"/>
              <w:rPr>
                <w:rFonts w:ascii="Palatino Linotype" w:eastAsia="Palatino Linotype" w:hAnsi="Palatino Linotype" w:cs="Palatino Linotype"/>
                <w:i/>
                <w:sz w:val="24"/>
                <w:szCs w:val="24"/>
              </w:rPr>
            </w:pPr>
            <w:r w:rsidRPr="00D77F63">
              <w:rPr>
                <w:rFonts w:ascii="Palatino Linotype" w:eastAsia="Palatino Linotype" w:hAnsi="Palatino Linotype" w:cs="Palatino Linotype"/>
                <w:i/>
                <w:sz w:val="24"/>
                <w:szCs w:val="24"/>
              </w:rPr>
              <w:t xml:space="preserve">Thời gian: </w:t>
            </w:r>
            <w:r>
              <w:rPr>
                <w:rFonts w:ascii="Palatino Linotype" w:eastAsia="Palatino Linotype" w:hAnsi="Palatino Linotype" w:cs="Palatino Linotype"/>
                <w:i/>
                <w:sz w:val="24"/>
                <w:szCs w:val="24"/>
              </w:rPr>
              <w:t>45</w:t>
            </w:r>
            <w:r w:rsidRPr="00D77F63">
              <w:rPr>
                <w:rFonts w:ascii="Palatino Linotype" w:eastAsia="Palatino Linotype" w:hAnsi="Palatino Linotype" w:cs="Palatino Linotype"/>
                <w:i/>
                <w:sz w:val="24"/>
                <w:szCs w:val="24"/>
              </w:rPr>
              <w:t xml:space="preserve"> phút</w:t>
            </w:r>
          </w:p>
        </w:tc>
      </w:tr>
    </w:tbl>
    <w:p w:rsidR="005C1108" w:rsidRDefault="005C1108" w:rsidP="005C1108">
      <w:pPr>
        <w:spacing w:after="0" w:line="240" w:lineRule="auto"/>
        <w:jc w:val="both"/>
        <w:rPr>
          <w:rFonts w:ascii="Palatino Linotype" w:eastAsia="Times New Roman" w:hAnsi="Palatino Linotype" w:cs="Times New Roman"/>
          <w:bCs/>
          <w:i/>
        </w:rPr>
      </w:pPr>
    </w:p>
    <w:p w:rsidR="005C1108" w:rsidRPr="005C1108" w:rsidRDefault="005C1108" w:rsidP="005C1108">
      <w:pPr>
        <w:pBdr>
          <w:bottom w:val="single" w:sz="6" w:space="1" w:color="auto"/>
        </w:pBdr>
        <w:spacing w:after="0" w:line="240" w:lineRule="auto"/>
        <w:jc w:val="both"/>
        <w:rPr>
          <w:rFonts w:ascii="Palatino Linotype" w:eastAsia="Times New Roman" w:hAnsi="Palatino Linotype" w:cs="Times New Roman"/>
          <w:bCs/>
        </w:rPr>
      </w:pPr>
      <w:r w:rsidRPr="005C1108">
        <w:rPr>
          <w:rFonts w:ascii="Palatino Linotype" w:eastAsia="Times New Roman" w:hAnsi="Palatino Linotype" w:cs="Times New Roman"/>
          <w:bCs/>
          <w:i/>
        </w:rPr>
        <w:t>Cho biết nguyên tử khối của các nguyên tố: H = 1; Li = 7; C = 12; N = 14; O = 16; Na = 23; Mg = 24;</w:t>
      </w:r>
      <w:r>
        <w:rPr>
          <w:rFonts w:ascii="Palatino Linotype" w:eastAsia="Times New Roman" w:hAnsi="Palatino Linotype" w:cs="Times New Roman"/>
          <w:bCs/>
          <w:i/>
        </w:rPr>
        <w:t xml:space="preserve"> </w:t>
      </w:r>
      <w:r w:rsidRPr="005C1108">
        <w:rPr>
          <w:rFonts w:ascii="Palatino Linotype" w:eastAsia="Times New Roman" w:hAnsi="Palatino Linotype" w:cs="Times New Roman"/>
          <w:bCs/>
          <w:i/>
        </w:rPr>
        <w:t>Al = 27; S = 32; Cl = 35,5; K = 39; Ca = 40; Fe = 56; Cu = 64; Ag = 108; Ba = 137.</w:t>
      </w:r>
    </w:p>
    <w:p w:rsidR="000C254C" w:rsidRDefault="000C254C" w:rsidP="005C1108">
      <w:pPr>
        <w:spacing w:before="120" w:after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D6232" w:rsidRPr="001F04EC" w:rsidRDefault="008D6232" w:rsidP="008D6232">
      <w:pPr>
        <w:pStyle w:val="NormalWeb"/>
        <w:spacing w:before="0" w:beforeAutospacing="0" w:after="240" w:afterAutospacing="0" w:line="276" w:lineRule="auto"/>
        <w:jc w:val="both"/>
        <w:rPr>
          <w:b/>
          <w:color w:val="000000"/>
        </w:rPr>
      </w:pPr>
      <w:r>
        <w:rPr>
          <w:rStyle w:val="Strong"/>
          <w:color w:val="000000"/>
        </w:rPr>
        <w:t xml:space="preserve">I. </w:t>
      </w:r>
      <w:r w:rsidRPr="00774C12">
        <w:rPr>
          <w:rStyle w:val="Strong"/>
          <w:color w:val="000000"/>
        </w:rPr>
        <w:t xml:space="preserve">TRẮC NGHIỆM </w:t>
      </w:r>
      <w:r w:rsidRPr="001F04EC">
        <w:rPr>
          <w:rStyle w:val="Strong"/>
          <w:b w:val="0"/>
          <w:color w:val="000000"/>
        </w:rPr>
        <w:t>(</w:t>
      </w:r>
      <w:r w:rsidRPr="001F04EC">
        <w:rPr>
          <w:rStyle w:val="Strong"/>
          <w:b w:val="0"/>
          <w:i/>
          <w:color w:val="000000"/>
        </w:rPr>
        <w:t>5,0 điểm</w:t>
      </w:r>
      <w:r w:rsidRPr="001F04EC">
        <w:rPr>
          <w:rStyle w:val="Strong"/>
          <w:b w:val="0"/>
          <w:color w:val="000000"/>
        </w:rPr>
        <w:t>)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Hoá chất nào sau đây dùng để phân biệt 2 chất 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 và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?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Dung dịch bro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Dung dịch phenolphtalein.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Qùy tí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Dung dịch bari clorua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2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 xml:space="preserve">Cho khí metan tác dụng với khí oxi theo phản ứng sau: </w:t>
      </w:r>
      <w:r w:rsidRPr="00CF07E7">
        <w:rPr>
          <w:rFonts w:ascii="Palatino Linotype" w:hAnsi="Palatino Linotype"/>
          <w:color w:val="000000"/>
          <w:position w:val="-12"/>
        </w:rPr>
        <w:object w:dxaOrig="2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5pt;height:18.8pt" o:ole="">
            <v:imagedata r:id="rId7" o:title=""/>
          </v:shape>
          <o:OLEObject Type="Embed" ProgID="Equation.DSMT4" ShapeID="_x0000_i1025" DrawAspect="Content" ObjectID="_1677815785" r:id="rId8"/>
        </w:object>
      </w:r>
      <w:r w:rsidRPr="00CF07E7">
        <w:rPr>
          <w:rFonts w:ascii="Palatino Linotype" w:hAnsi="Palatino Linotype"/>
          <w:color w:val="000000"/>
        </w:rPr>
        <w:t xml:space="preserve"> </w:t>
      </w:r>
    </w:p>
    <w:p w:rsidR="00AD523B" w:rsidRPr="00CF07E7" w:rsidRDefault="00AD523B" w:rsidP="00AD523B">
      <w:pPr>
        <w:pStyle w:val="NormalWeb"/>
        <w:spacing w:before="0" w:beforeAutospacing="0" w:after="24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color w:val="000000"/>
        </w:rPr>
        <w:t>Tổng hệ số cân bằng trong phương trình hoá học là (biết hệ số cân bằng là các số nguyên tối giản)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5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B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6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7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8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3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Hợp chất hữu cơ </w:t>
      </w:r>
      <w:r w:rsidRPr="00CF07E7">
        <w:rPr>
          <w:rStyle w:val="Strong"/>
          <w:rFonts w:ascii="Palatino Linotype" w:hAnsi="Palatino Linotype"/>
          <w:color w:val="000000"/>
        </w:rPr>
        <w:t>không</w:t>
      </w:r>
      <w:r w:rsidRPr="00CF07E7">
        <w:rPr>
          <w:rFonts w:ascii="Palatino Linotype" w:hAnsi="Palatino Linotype"/>
          <w:color w:val="000000"/>
        </w:rPr>
        <w:t> có khả năng tham gia phản ứng cộng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meta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B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benz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etil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axetilen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4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Trong các chất sau: 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, CO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, Na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CO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5</w:t>
      </w:r>
      <w:r w:rsidRPr="00CF07E7">
        <w:rPr>
          <w:rFonts w:ascii="Palatino Linotype" w:hAnsi="Palatino Linotype"/>
          <w:color w:val="000000"/>
        </w:rPr>
        <w:t>ONa có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1 hợp chất hữu cơ và 4 hợp chất vô cơ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2 hợp chất hữu cơ và 3 hợp chất vô cơ.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4 hợp chất hữu cơ và 1 hợp chất vơ cơ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D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3 hợp chất hữu cơ và 2 hợp chất vô cơ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5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Dãy các chất nào sau đây đều là hiđrocacbon?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6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10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7</w:t>
      </w:r>
      <w:r w:rsidRPr="00CF07E7">
        <w:rPr>
          <w:rFonts w:ascii="Palatino Linotype" w:hAnsi="Palatino Linotype"/>
          <w:color w:val="000000"/>
        </w:rPr>
        <w:t>Cl.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, 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5</w:t>
      </w:r>
      <w:r w:rsidRPr="00CF07E7">
        <w:rPr>
          <w:rFonts w:ascii="Palatino Linotype" w:hAnsi="Palatino Linotype"/>
          <w:color w:val="000000"/>
        </w:rPr>
        <w:t>Cl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6</w:t>
      </w:r>
      <w:r w:rsidRPr="00CF07E7">
        <w:rPr>
          <w:rFonts w:ascii="Palatino Linotype" w:hAnsi="Palatino Linotype"/>
          <w:color w:val="000000"/>
        </w:rPr>
        <w:t>O, C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8</w:t>
      </w:r>
      <w:r w:rsidRPr="00CF07E7">
        <w:rPr>
          <w:rFonts w:ascii="Palatino Linotype" w:hAnsi="Palatino Linotype"/>
          <w:color w:val="000000"/>
        </w:rPr>
        <w:t>,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6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Phương trình hóa học điều chế nước Gia - ven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Cl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 xml:space="preserve"> + NaOH </w:t>
      </w:r>
      <w:r w:rsidRPr="00CF07E7">
        <w:rPr>
          <w:color w:val="000000"/>
        </w:rPr>
        <w:t>→</w:t>
      </w:r>
      <w:r w:rsidRPr="00CF07E7">
        <w:rPr>
          <w:rFonts w:ascii="Palatino Linotype" w:hAnsi="Palatino Linotype"/>
          <w:color w:val="000000"/>
        </w:rPr>
        <w:t xml:space="preserve"> NaCl + HClO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Cl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 xml:space="preserve"> + NaOH </w:t>
      </w:r>
      <w:r w:rsidRPr="00CF07E7">
        <w:rPr>
          <w:color w:val="000000"/>
        </w:rPr>
        <w:t>→</w:t>
      </w:r>
      <w:r w:rsidRPr="00CF07E7">
        <w:rPr>
          <w:rFonts w:ascii="Palatino Linotype" w:hAnsi="Palatino Linotype"/>
          <w:color w:val="000000"/>
        </w:rPr>
        <w:t xml:space="preserve"> NaClO + HCl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Cl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 + 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 xml:space="preserve">O </w:t>
      </w:r>
      <w:r w:rsidRPr="00CF07E7">
        <w:rPr>
          <w:color w:val="000000"/>
        </w:rPr>
        <w:t>→</w:t>
      </w:r>
      <w:r w:rsidRPr="00CF07E7">
        <w:rPr>
          <w:rFonts w:ascii="Palatino Linotype" w:hAnsi="Palatino Linotype"/>
          <w:color w:val="000000"/>
        </w:rPr>
        <w:t xml:space="preserve"> HCl + HClO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D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Cl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 xml:space="preserve"> + 2NaOH </w:t>
      </w:r>
      <w:r w:rsidRPr="00CF07E7">
        <w:rPr>
          <w:color w:val="000000"/>
        </w:rPr>
        <w:t>→</w:t>
      </w:r>
      <w:r w:rsidRPr="00CF07E7">
        <w:rPr>
          <w:rFonts w:ascii="Palatino Linotype" w:hAnsi="Palatino Linotype"/>
          <w:color w:val="000000"/>
        </w:rPr>
        <w:t xml:space="preserve"> NaCl + NaClO + 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O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7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Chất khí nào sau đây có thể gây chết người vì ngăn cản sự vận chuyển oxi trong máu?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CO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CO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SO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NO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8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Cho 11,2 lít khí etilen (đktc) phản ứng vừa đủ với dung dịch brom 5%. Khối lượng dung dịch brom tham gia phản ứng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16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B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160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32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3200 gam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9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Một hiđrocacbon ở thể khí thường được dùng làm nhiên liệu để hàn cắt kim loại, đó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meta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etil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C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axetil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etan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0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Khi đốt khí axetilen, số mol CO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 và 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O được tạo thành theo tỉ lệ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2: 1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1: 2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1: 3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1: 1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1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Khí X có tỉ khối đối với oxi là 0,8125. Khí X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lastRenderedPageBreak/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.</w:t>
      </w:r>
      <w:r w:rsidRPr="00CF07E7">
        <w:rPr>
          <w:rFonts w:ascii="Palatino Linotype" w:hAnsi="Palatino Linotype"/>
          <w:color w:val="000000"/>
          <w:vertAlign w:val="subscript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6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2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Phân tử nào sau đây có cấu tạo là mạch vòng sáu cạnh đều, có ba liên kết đơn xen kẽ ba liên kết đôi?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Axetil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Propa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C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Benz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Xiclohexan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3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Thành phần chính của khí đồng hành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B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4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Trên mũi khoan để khai thác dầu mỏ người ta có gắn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thép tốt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đá thạch anh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C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kim cương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đá hoa cương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5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Trong các loại than dưới đây, loại than già nhất có hàm lượng cacbon trên 90%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than gầy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than mỡ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than no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than bùn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6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Chất làm mất màu dung dịch brom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B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2 </w:t>
      </w:r>
      <w:r w:rsidRPr="00CF07E7">
        <w:rPr>
          <w:rFonts w:ascii="Palatino Linotype" w:hAnsi="Palatino Linotype"/>
          <w:color w:val="000000"/>
        </w:rPr>
        <w:t>= CH – CH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3 </w:t>
      </w:r>
      <w:r w:rsidRPr="00CF07E7">
        <w:rPr>
          <w:rFonts w:ascii="Palatino Linotype" w:hAnsi="Palatino Linotype"/>
          <w:color w:val="000000"/>
        </w:rPr>
        <w:t>– CH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CH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 – CH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 – CH</w:t>
      </w:r>
      <w:r w:rsidRPr="00CF07E7">
        <w:rPr>
          <w:rFonts w:ascii="Palatino Linotype" w:hAnsi="Palatino Linotype"/>
          <w:color w:val="000000"/>
          <w:vertAlign w:val="subscript"/>
        </w:rPr>
        <w:t>3</w:t>
      </w:r>
      <w:r w:rsidRPr="00CF07E7">
        <w:rPr>
          <w:rFonts w:ascii="Palatino Linotype" w:hAnsi="Palatino Linotype"/>
          <w:color w:val="000000"/>
        </w:rPr>
        <w:t>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7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Các trái cây, trong quá trình chín sẽ thoát ra một lượng nhỏ chất khí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meta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eta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C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etilen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axetilen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8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Khí C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 và C</w:t>
      </w:r>
      <w:r w:rsidRPr="00CF07E7">
        <w:rPr>
          <w:rFonts w:ascii="Palatino Linotype" w:hAnsi="Palatino Linotype"/>
          <w:color w:val="000000"/>
          <w:vertAlign w:val="subscript"/>
        </w:rPr>
        <w:t>2</w:t>
      </w:r>
      <w:r w:rsidRPr="00CF07E7">
        <w:rPr>
          <w:rFonts w:ascii="Palatino Linotype" w:hAnsi="Palatino Linotype"/>
          <w:color w:val="000000"/>
        </w:rPr>
        <w:t>H</w:t>
      </w:r>
      <w:r w:rsidRPr="00CF07E7">
        <w:rPr>
          <w:rFonts w:ascii="Palatino Linotype" w:hAnsi="Palatino Linotype"/>
          <w:color w:val="000000"/>
          <w:vertAlign w:val="subscript"/>
        </w:rPr>
        <w:t>4</w:t>
      </w:r>
      <w:r w:rsidRPr="00CF07E7">
        <w:rPr>
          <w:rFonts w:ascii="Palatino Linotype" w:hAnsi="Palatino Linotype"/>
          <w:color w:val="000000"/>
        </w:rPr>
        <w:t> có tính chất hóa học giống nhau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tham gia phản ứng cộng với dung dịch brom.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tham gia phản ứng cộng với khí hiđro.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tham gia phản ứng trùng hợp.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D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tham gia phản ứng cháy với khí oxi sinh ra khí cacbonic và nước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19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Cho 7,8 gam benzen phản ứng với brom dư (có bột sắt xúc tác) hiệu suất phản ứng là 80%. Khối lượng b</w:t>
      </w:r>
      <w:bookmarkStart w:id="0" w:name="_GoBack"/>
      <w:bookmarkEnd w:id="0"/>
      <w:r w:rsidRPr="00CF07E7">
        <w:rPr>
          <w:rFonts w:ascii="Palatino Linotype" w:hAnsi="Palatino Linotype"/>
          <w:color w:val="000000"/>
        </w:rPr>
        <w:t>rombenzen thu được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FF0000"/>
        </w:rPr>
        <w:t>A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12,56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15,7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19,62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D. </w:t>
      </w:r>
      <w:r w:rsidRPr="00CF07E7">
        <w:rPr>
          <w:rFonts w:ascii="Palatino Linotype" w:hAnsi="Palatino Linotype"/>
          <w:color w:val="000000"/>
        </w:rPr>
        <w:t>23,80 gam.</w:t>
      </w:r>
    </w:p>
    <w:p w:rsidR="00AD523B" w:rsidRPr="00CF07E7" w:rsidRDefault="00AD523B" w:rsidP="00AD523B">
      <w:pPr>
        <w:pStyle w:val="NormalWeb"/>
        <w:tabs>
          <w:tab w:val="left" w:pos="992"/>
        </w:tabs>
        <w:spacing w:before="120" w:beforeAutospacing="0" w:after="0" w:afterAutospacing="0" w:line="276" w:lineRule="auto"/>
        <w:ind w:left="992" w:hanging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8000"/>
        </w:rPr>
        <w:t>Câu 20:</w:t>
      </w:r>
      <w:r w:rsidRPr="00CF07E7">
        <w:rPr>
          <w:rFonts w:ascii="Palatino Linotype" w:hAnsi="Palatino Linotype"/>
          <w:b/>
          <w:color w:val="0000FF"/>
        </w:rPr>
        <w:tab/>
      </w:r>
      <w:r w:rsidRPr="00CF07E7">
        <w:rPr>
          <w:rFonts w:ascii="Palatino Linotype" w:hAnsi="Palatino Linotype"/>
          <w:color w:val="000000"/>
        </w:rPr>
        <w:t>Dẫn 0,1 mol khí axetilen qua dung dịch nước brom dư. Khối lượng brom tham gia phản ứng là</w:t>
      </w:r>
    </w:p>
    <w:p w:rsidR="00AD523B" w:rsidRPr="00CF07E7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rFonts w:ascii="Palatino Linotype" w:hAnsi="Palatino Linotype"/>
          <w:color w:val="000000"/>
        </w:rPr>
      </w:pPr>
      <w:r w:rsidRPr="00CF07E7">
        <w:rPr>
          <w:rFonts w:ascii="Palatino Linotype" w:hAnsi="Palatino Linotype"/>
          <w:b/>
          <w:color w:val="0000FF"/>
        </w:rPr>
        <w:t xml:space="preserve">A. </w:t>
      </w:r>
      <w:r w:rsidRPr="00CF07E7">
        <w:rPr>
          <w:rFonts w:ascii="Palatino Linotype" w:hAnsi="Palatino Linotype"/>
          <w:color w:val="000000"/>
        </w:rPr>
        <w:t>16,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B. </w:t>
      </w:r>
      <w:r w:rsidRPr="00CF07E7">
        <w:rPr>
          <w:rFonts w:ascii="Palatino Linotype" w:hAnsi="Palatino Linotype"/>
          <w:color w:val="000000"/>
        </w:rPr>
        <w:t>20,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0000FF"/>
        </w:rPr>
        <w:t xml:space="preserve">C. </w:t>
      </w:r>
      <w:r w:rsidRPr="00CF07E7">
        <w:rPr>
          <w:rFonts w:ascii="Palatino Linotype" w:hAnsi="Palatino Linotype"/>
          <w:color w:val="000000"/>
        </w:rPr>
        <w:t>26,0 gam.</w:t>
      </w:r>
      <w:r w:rsidRPr="00CF07E7">
        <w:rPr>
          <w:rFonts w:ascii="Palatino Linotype" w:hAnsi="Palatino Linotype"/>
          <w:color w:val="000000"/>
        </w:rPr>
        <w:tab/>
      </w:r>
      <w:r w:rsidRPr="00CF07E7">
        <w:rPr>
          <w:rFonts w:ascii="Palatino Linotype" w:hAnsi="Palatino Linotype"/>
          <w:b/>
          <w:color w:val="FF0000"/>
        </w:rPr>
        <w:t>D</w:t>
      </w:r>
      <w:r w:rsidRPr="00CF07E7">
        <w:rPr>
          <w:rFonts w:ascii="Palatino Linotype" w:hAnsi="Palatino Linotype"/>
          <w:b/>
          <w:color w:val="0000FF"/>
        </w:rPr>
        <w:t xml:space="preserve">. </w:t>
      </w:r>
      <w:r w:rsidRPr="00CF07E7">
        <w:rPr>
          <w:rFonts w:ascii="Palatino Linotype" w:hAnsi="Palatino Linotype"/>
          <w:color w:val="000000"/>
        </w:rPr>
        <w:t>32,0 gam.</w:t>
      </w:r>
    </w:p>
    <w:p w:rsidR="00F151C9" w:rsidRPr="00CF07E7" w:rsidRDefault="00F151C9" w:rsidP="005C1108">
      <w:pPr>
        <w:spacing w:before="120" w:after="0"/>
        <w:jc w:val="both"/>
        <w:rPr>
          <w:rFonts w:ascii="Palatino Linotype" w:eastAsia="Times New Roman" w:hAnsi="Palatino Linotype" w:cs="Times New Roman"/>
          <w:b/>
          <w:bCs/>
          <w:sz w:val="24"/>
          <w:szCs w:val="24"/>
        </w:rPr>
      </w:pPr>
      <w:r w:rsidRPr="00CF07E7">
        <w:rPr>
          <w:rFonts w:ascii="Palatino Linotype" w:eastAsia="Times New Roman" w:hAnsi="Palatino Linotype" w:cs="Times New Roman"/>
          <w:b/>
          <w:bCs/>
          <w:sz w:val="24"/>
          <w:szCs w:val="24"/>
        </w:rPr>
        <w:t>II. TỰ LUÂN</w:t>
      </w:r>
    </w:p>
    <w:p w:rsidR="00E63A30" w:rsidRPr="00CF07E7" w:rsidRDefault="00E63A30" w:rsidP="00E63A3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Palatino Linotype" w:hAnsi="Palatino Linotype" w:cs="Arial"/>
          <w:color w:val="000000"/>
        </w:rPr>
      </w:pPr>
      <w:r w:rsidRPr="00CF07E7">
        <w:rPr>
          <w:rStyle w:val="Strong"/>
          <w:rFonts w:ascii="Palatino Linotype" w:hAnsi="Palatino Linotype" w:cs="Arial"/>
          <w:color w:val="000000"/>
        </w:rPr>
        <w:t>Câu 1 (2 điểm)</w:t>
      </w:r>
      <w:r w:rsidRPr="00CF07E7">
        <w:rPr>
          <w:rFonts w:ascii="Palatino Linotype" w:hAnsi="Palatino Linotype" w:cs="Arial"/>
          <w:color w:val="000000"/>
        </w:rPr>
        <w:t>. Nêu phương pháp làm sạch khí C</w:t>
      </w:r>
      <w:r w:rsidRPr="00CF07E7">
        <w:rPr>
          <w:rFonts w:ascii="Palatino Linotype" w:hAnsi="Palatino Linotype" w:cs="Arial"/>
          <w:color w:val="000000"/>
          <w:vertAlign w:val="subscript"/>
        </w:rPr>
        <w:t>2</w:t>
      </w:r>
      <w:r w:rsidRPr="00CF07E7">
        <w:rPr>
          <w:rFonts w:ascii="Palatino Linotype" w:hAnsi="Palatino Linotype" w:cs="Arial"/>
          <w:color w:val="000000"/>
        </w:rPr>
        <w:t>H</w:t>
      </w:r>
      <w:r w:rsidRPr="00CF07E7">
        <w:rPr>
          <w:rFonts w:ascii="Palatino Linotype" w:hAnsi="Palatino Linotype" w:cs="Arial"/>
          <w:color w:val="000000"/>
          <w:vertAlign w:val="subscript"/>
        </w:rPr>
        <w:t>2</w:t>
      </w:r>
      <w:r w:rsidRPr="00CF07E7">
        <w:rPr>
          <w:rFonts w:ascii="Palatino Linotype" w:hAnsi="Palatino Linotype" w:cs="Arial"/>
          <w:color w:val="000000"/>
        </w:rPr>
        <w:t> bị lẫn các khí CO</w:t>
      </w:r>
      <w:r w:rsidRPr="00CF07E7">
        <w:rPr>
          <w:rFonts w:ascii="Palatino Linotype" w:hAnsi="Palatino Linotype" w:cs="Arial"/>
          <w:color w:val="000000"/>
          <w:vertAlign w:val="subscript"/>
        </w:rPr>
        <w:softHyphen/>
        <w:t>2</w:t>
      </w:r>
      <w:r w:rsidRPr="00CF07E7">
        <w:rPr>
          <w:rFonts w:ascii="Palatino Linotype" w:hAnsi="Palatino Linotype" w:cs="Arial"/>
          <w:color w:val="000000"/>
        </w:rPr>
        <w:t> và SO</w:t>
      </w:r>
      <w:r w:rsidRPr="00CF07E7">
        <w:rPr>
          <w:rFonts w:ascii="Palatino Linotype" w:hAnsi="Palatino Linotype" w:cs="Arial"/>
          <w:color w:val="000000"/>
          <w:vertAlign w:val="subscript"/>
        </w:rPr>
        <w:t>2</w:t>
      </w:r>
      <w:r w:rsidRPr="00CF07E7">
        <w:rPr>
          <w:rFonts w:ascii="Palatino Linotype" w:hAnsi="Palatino Linotype" w:cs="Arial"/>
          <w:color w:val="000000"/>
        </w:rPr>
        <w:t>. Viết các phương trình phản ứng hoá học xảy ra (nếu có).</w:t>
      </w:r>
    </w:p>
    <w:p w:rsidR="00E63A30" w:rsidRPr="00CF07E7" w:rsidRDefault="00E63A30" w:rsidP="00E63A30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Palatino Linotype" w:hAnsi="Palatino Linotype" w:cs="Arial"/>
          <w:color w:val="000000"/>
        </w:rPr>
      </w:pPr>
      <w:r w:rsidRPr="00CF07E7">
        <w:rPr>
          <w:rStyle w:val="Strong"/>
          <w:rFonts w:ascii="Palatino Linotype" w:hAnsi="Palatino Linotype" w:cs="Arial"/>
          <w:color w:val="000000"/>
        </w:rPr>
        <w:t>Câu 2 (3 điểm): </w:t>
      </w:r>
      <w:r w:rsidRPr="00CF07E7">
        <w:rPr>
          <w:rFonts w:ascii="Palatino Linotype" w:hAnsi="Palatino Linotype" w:cs="Arial"/>
          <w:color w:val="000000"/>
        </w:rPr>
        <w:t>Khi đốt hoàn toàn 3 gam một hợp chất hữu cơ A thu được 8,8 gam CO</w:t>
      </w:r>
      <w:r w:rsidRPr="00CF07E7">
        <w:rPr>
          <w:rFonts w:ascii="Palatino Linotype" w:hAnsi="Palatino Linotype" w:cs="Arial"/>
          <w:color w:val="000000"/>
          <w:vertAlign w:val="subscript"/>
        </w:rPr>
        <w:t>2</w:t>
      </w:r>
      <w:r w:rsidRPr="00CF07E7">
        <w:rPr>
          <w:rFonts w:ascii="Palatino Linotype" w:hAnsi="Palatino Linotype" w:cs="Arial"/>
          <w:color w:val="000000"/>
        </w:rPr>
        <w:t> và 5,4 gam H</w:t>
      </w:r>
      <w:r w:rsidRPr="00CF07E7">
        <w:rPr>
          <w:rFonts w:ascii="Palatino Linotype" w:hAnsi="Palatino Linotype" w:cs="Arial"/>
          <w:color w:val="000000"/>
          <w:vertAlign w:val="subscript"/>
        </w:rPr>
        <w:t>2</w:t>
      </w:r>
      <w:r w:rsidRPr="00CF07E7">
        <w:rPr>
          <w:rFonts w:ascii="Palatino Linotype" w:hAnsi="Palatino Linotype" w:cs="Arial"/>
          <w:color w:val="000000"/>
        </w:rPr>
        <w:t>O</w:t>
      </w:r>
    </w:p>
    <w:p w:rsidR="00E63A30" w:rsidRPr="00CF07E7" w:rsidRDefault="00E63A30" w:rsidP="00E63A30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Palatino Linotype" w:hAnsi="Palatino Linotype" w:cs="Arial"/>
          <w:color w:val="000000"/>
        </w:rPr>
      </w:pPr>
      <w:r w:rsidRPr="00CF07E7">
        <w:rPr>
          <w:rFonts w:ascii="Palatino Linotype" w:hAnsi="Palatino Linotype" w:cs="Arial"/>
          <w:color w:val="000000"/>
        </w:rPr>
        <w:t>a) Trong A có chứa những nguyên tố nào?</w:t>
      </w:r>
    </w:p>
    <w:p w:rsidR="00E63A30" w:rsidRPr="00CF07E7" w:rsidRDefault="00E63A30" w:rsidP="00E63A30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Palatino Linotype" w:hAnsi="Palatino Linotype" w:cs="Arial"/>
          <w:color w:val="000000"/>
        </w:rPr>
      </w:pPr>
      <w:r w:rsidRPr="00CF07E7">
        <w:rPr>
          <w:rFonts w:ascii="Palatino Linotype" w:hAnsi="Palatino Linotype" w:cs="Arial"/>
          <w:color w:val="000000"/>
        </w:rPr>
        <w:t>b) Biết phân tử khối của A nhỏ hơn 40. Xác định công thức phân tử của A?</w:t>
      </w:r>
    </w:p>
    <w:p w:rsidR="00E63A30" w:rsidRPr="00CF07E7" w:rsidRDefault="00E63A30" w:rsidP="00E63A30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Palatino Linotype" w:hAnsi="Palatino Linotype" w:cs="Arial"/>
          <w:color w:val="000000"/>
        </w:rPr>
      </w:pPr>
      <w:r w:rsidRPr="00CF07E7">
        <w:rPr>
          <w:rFonts w:ascii="Palatino Linotype" w:hAnsi="Palatino Linotype" w:cs="Arial"/>
          <w:color w:val="000000"/>
        </w:rPr>
        <w:t>c) A có làm mất màu dung dịch brom không?</w:t>
      </w:r>
    </w:p>
    <w:p w:rsidR="00AD523B" w:rsidRDefault="00AD523B">
      <w:pPr>
        <w:rPr>
          <w:rFonts w:ascii="Arial" w:eastAsia="Times New Roman" w:hAnsi="Arial" w:cs="Arial"/>
          <w:b/>
          <w:bCs/>
          <w:color w:val="000000"/>
          <w:sz w:val="24"/>
          <w:szCs w:val="24"/>
        </w:rPr>
      </w:pPr>
      <w:r>
        <w:rPr>
          <w:rFonts w:ascii="Arial" w:eastAsia="Times New Roman" w:hAnsi="Arial" w:cs="Arial"/>
          <w:b/>
          <w:bCs/>
          <w:color w:val="000000"/>
          <w:sz w:val="24"/>
          <w:szCs w:val="24"/>
        </w:rPr>
        <w:br w:type="page"/>
      </w:r>
    </w:p>
    <w:p w:rsidR="00AD523B" w:rsidRPr="00AD523B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center"/>
        <w:rPr>
          <w:rFonts w:ascii="Palatino Linotype" w:hAnsi="Palatino Linotype"/>
          <w:b/>
          <w:color w:val="FFC000"/>
        </w:rPr>
      </w:pPr>
      <w:r w:rsidRPr="00AD523B">
        <w:rPr>
          <w:rFonts w:ascii="Palatino Linotype" w:hAnsi="Palatino Linotype"/>
          <w:b/>
          <w:color w:val="FFC000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  <w:gridCol w:w="925"/>
      </w:tblGrid>
      <w:tr w:rsidR="00AD523B" w:rsidRPr="00AD523B" w:rsidTr="005D187F">
        <w:trPr>
          <w:jc w:val="center"/>
        </w:trPr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.A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2.B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3.B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4.D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5.A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6.D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7.A</w:t>
            </w:r>
          </w:p>
        </w:tc>
        <w:tc>
          <w:tcPr>
            <w:tcW w:w="925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8.B</w:t>
            </w:r>
          </w:p>
        </w:tc>
        <w:tc>
          <w:tcPr>
            <w:tcW w:w="925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9.C</w:t>
            </w:r>
          </w:p>
        </w:tc>
        <w:tc>
          <w:tcPr>
            <w:tcW w:w="925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0.A</w:t>
            </w:r>
          </w:p>
        </w:tc>
      </w:tr>
      <w:tr w:rsidR="00AD523B" w:rsidRPr="00AD523B" w:rsidTr="005D187F">
        <w:trPr>
          <w:jc w:val="center"/>
        </w:trPr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1.A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2.C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3.B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4.C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5.A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6.B</w:t>
            </w:r>
          </w:p>
        </w:tc>
        <w:tc>
          <w:tcPr>
            <w:tcW w:w="924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7.C</w:t>
            </w:r>
          </w:p>
        </w:tc>
        <w:tc>
          <w:tcPr>
            <w:tcW w:w="925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8.D</w:t>
            </w:r>
          </w:p>
        </w:tc>
        <w:tc>
          <w:tcPr>
            <w:tcW w:w="925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19.A</w:t>
            </w:r>
          </w:p>
        </w:tc>
        <w:tc>
          <w:tcPr>
            <w:tcW w:w="925" w:type="dxa"/>
          </w:tcPr>
          <w:p w:rsidR="00AD523B" w:rsidRPr="00AD523B" w:rsidRDefault="00AD523B" w:rsidP="00AD523B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AD523B">
              <w:rPr>
                <w:rFonts w:ascii="Palatino Linotype" w:hAnsi="Palatino Linotype" w:cs="Times New Roman"/>
                <w:sz w:val="24"/>
                <w:szCs w:val="24"/>
              </w:rPr>
              <w:t>20.D</w:t>
            </w:r>
          </w:p>
        </w:tc>
      </w:tr>
    </w:tbl>
    <w:p w:rsidR="00AD523B" w:rsidRPr="00AD523B" w:rsidRDefault="00AD523B" w:rsidP="00AD523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center"/>
        <w:rPr>
          <w:rFonts w:ascii="Palatino Linotype" w:hAnsi="Palatino Linotype"/>
          <w:b/>
          <w:color w:val="FFC000"/>
        </w:rPr>
      </w:pPr>
    </w:p>
    <w:p w:rsidR="00571FE8" w:rsidRPr="00AD523B" w:rsidRDefault="00571FE8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>TỰ LUẬN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 xml:space="preserve">Câu </w:t>
      </w:r>
      <w:r w:rsidR="00571FE8"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>1</w:t>
      </w:r>
      <w:r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>: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Dẫn hỗn hợp khí qua bình đựng nước vôi trong; dư.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Khí CO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; SO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phản ứng bị giữ lại; khí C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không phản ứng thoát ra khỏi dung dịch thu được C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tinh khiết.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Phương trình hóa học: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CO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+ Ca(OH)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aCO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3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+ 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O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SO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+ Ca(OH)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aSO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3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+ 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O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 xml:space="preserve">Câu </w:t>
      </w:r>
      <w:r w:rsidR="00571FE8"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>2</w:t>
      </w:r>
      <w:r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>: 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a)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noProof/>
          <w:color w:val="000000"/>
          <w:sz w:val="24"/>
          <w:szCs w:val="24"/>
        </w:rPr>
        <w:drawing>
          <wp:inline distT="0" distB="0" distL="0" distR="0" wp14:anchorId="08229A22" wp14:editId="327FC52C">
            <wp:extent cx="3688388" cy="731520"/>
            <wp:effectExtent l="0" t="0" r="7620" b="0"/>
            <wp:docPr id="18" name="Picture 18" descr="Đề thi Giữa kì 2 Hóa học lớp 9 năm 2021 có đáp án (Đề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Đề thi Giữa kì 2 Hóa học lớp 9 năm 2021 có đáp án (Đề 2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388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m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O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= 3 – (m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C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+ m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) = 3 – 2,4 – 0,6 = 0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A c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ỉ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ứ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a 2 nguy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ê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 t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ố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 v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H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b) 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C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: n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= 0,2 : 0,6 = 1 : 3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ô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g t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ứ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c 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đơ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 gi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ả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 n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ấ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t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ủ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a A: (C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3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)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n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M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A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&lt; 40 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15n &lt; 40 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n &lt; 2,67 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n c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ỉ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ó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t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ể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l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1 ho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ặ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c 2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TH 1: n = 1 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ô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g t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ứ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c p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â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 t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ử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ủ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a A l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3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( Loại)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TH 2: n = 2 </w:t>
      </w:r>
      <w:r w:rsidRPr="00AD523B">
        <w:rPr>
          <w:rFonts w:ascii="Times New Roman" w:eastAsia="Times New Roman" w:hAnsi="Times New Roman" w:cs="Times New Roman"/>
          <w:color w:val="000000"/>
          <w:sz w:val="24"/>
          <w:szCs w:val="24"/>
        </w:rPr>
        <w:t>→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ô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g t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ứ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c ph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â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n t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ử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ủ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a A l</w:t>
      </w:r>
      <w:r w:rsidRPr="00AD523B">
        <w:rPr>
          <w:rFonts w:ascii="Palatino Linotype" w:eastAsia="Times New Roman" w:hAnsi="Palatino Linotype" w:cs="Palatino Linotype"/>
          <w:color w:val="000000"/>
          <w:sz w:val="24"/>
          <w:szCs w:val="24"/>
        </w:rPr>
        <w:t>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 xml:space="preserve"> C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6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( thỏa mãn)</w:t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c) C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2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H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  <w:vertAlign w:val="subscript"/>
        </w:rPr>
        <w:t>6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 có công thức cấu tạo:</w:t>
      </w:r>
    </w:p>
    <w:p w:rsidR="00E63A30" w:rsidRPr="00AD523B" w:rsidRDefault="00E63A30" w:rsidP="00AD523B">
      <w:pPr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noProof/>
          <w:color w:val="000000"/>
          <w:sz w:val="24"/>
          <w:szCs w:val="24"/>
        </w:rPr>
        <w:drawing>
          <wp:inline distT="0" distB="0" distL="0" distR="0" wp14:anchorId="6ABBF303" wp14:editId="4766A59D">
            <wp:extent cx="841956" cy="822960"/>
            <wp:effectExtent l="0" t="0" r="0" b="0"/>
            <wp:docPr id="17" name="Picture 17" descr="Đề thi Giữa kì 2 Hóa học lớp 9 năm 2021 có đáp án (Đề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Đề thi Giữa kì 2 Hóa học lớp 9 năm 2021 có đáp án (Đề 2)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956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A30" w:rsidRPr="00AD523B" w:rsidRDefault="00E63A30" w:rsidP="00AD523B">
      <w:pPr>
        <w:shd w:val="clear" w:color="auto" w:fill="FFFFFF"/>
        <w:spacing w:after="0" w:line="240" w:lineRule="auto"/>
        <w:ind w:left="48" w:right="48"/>
        <w:jc w:val="both"/>
        <w:rPr>
          <w:rFonts w:ascii="Palatino Linotype" w:eastAsia="Times New Roman" w:hAnsi="Palatino Linotype" w:cs="Arial"/>
          <w:color w:val="000000"/>
          <w:sz w:val="24"/>
          <w:szCs w:val="24"/>
        </w:rPr>
      </w:pP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Phân tử chỉ chưa liên kết đơn nên </w:t>
      </w:r>
      <w:r w:rsidRPr="00AD523B">
        <w:rPr>
          <w:rFonts w:ascii="Palatino Linotype" w:eastAsia="Times New Roman" w:hAnsi="Palatino Linotype" w:cs="Arial"/>
          <w:b/>
          <w:bCs/>
          <w:color w:val="000000"/>
          <w:sz w:val="24"/>
          <w:szCs w:val="24"/>
        </w:rPr>
        <w:t>không </w:t>
      </w:r>
      <w:r w:rsidRPr="00AD523B">
        <w:rPr>
          <w:rFonts w:ascii="Palatino Linotype" w:eastAsia="Times New Roman" w:hAnsi="Palatino Linotype" w:cs="Arial"/>
          <w:color w:val="000000"/>
          <w:sz w:val="24"/>
          <w:szCs w:val="24"/>
        </w:rPr>
        <w:t>làm mất màu dung dịch brom.</w:t>
      </w:r>
    </w:p>
    <w:p w:rsidR="008D6232" w:rsidRDefault="008D6232" w:rsidP="005C1108">
      <w:pPr>
        <w:spacing w:before="120" w:after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sectPr w:rsidR="008D6232" w:rsidSect="00AD523B">
      <w:footerReference w:type="default" r:id="rId11"/>
      <w:pgSz w:w="11907" w:h="16840" w:code="9"/>
      <w:pgMar w:top="720" w:right="720" w:bottom="720" w:left="720" w:header="720" w:footer="1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62B3" w:rsidRDefault="009E62B3" w:rsidP="00AD523B">
      <w:pPr>
        <w:spacing w:after="0" w:line="240" w:lineRule="auto"/>
      </w:pPr>
      <w:r>
        <w:separator/>
      </w:r>
    </w:p>
  </w:endnote>
  <w:endnote w:type="continuationSeparator" w:id="0">
    <w:p w:rsidR="009E62B3" w:rsidRDefault="009E62B3" w:rsidP="00AD52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627"/>
      <w:gridCol w:w="1070"/>
    </w:tblGrid>
    <w:tr w:rsidR="00AD523B" w:rsidRPr="00305447" w:rsidTr="005D187F">
      <w:tc>
        <w:tcPr>
          <w:tcW w:w="4500" w:type="pct"/>
          <w:tcBorders>
            <w:top w:val="single" w:sz="4" w:space="0" w:color="000000" w:themeColor="text1"/>
          </w:tcBorders>
        </w:tcPr>
        <w:p w:rsidR="00AD523B" w:rsidRPr="00305447" w:rsidRDefault="00AD523B" w:rsidP="005D187F">
          <w:pPr>
            <w:pStyle w:val="Footer"/>
            <w:jc w:val="right"/>
            <w:rPr>
              <w:rFonts w:ascii="Palatino Linotype" w:hAnsi="Palatino Linotype"/>
              <w:b/>
              <w:i/>
            </w:rPr>
          </w:pPr>
          <w:r w:rsidRPr="00305447">
            <w:rPr>
              <w:rFonts w:ascii="Palatino Linotype" w:hAnsi="Palatino Linotype"/>
              <w:b/>
              <w:i/>
            </w:rPr>
            <w:t>T</w:t>
          </w:r>
          <w:r>
            <w:rPr>
              <w:rFonts w:ascii="Palatino Linotype" w:hAnsi="Palatino Linotype"/>
              <w:b/>
              <w:i/>
            </w:rPr>
            <w:t>rung tâm MSE: 32 Lê Lợi, Bồng Sơn</w:t>
          </w:r>
          <w:r w:rsidRPr="00305447">
            <w:rPr>
              <w:rFonts w:ascii="Palatino Linotype" w:hAnsi="Palatino Linotype"/>
              <w:b/>
              <w:i/>
            </w:rPr>
            <w:t xml:space="preserve"> | Thầy Nguyễn Duy Chiến: 0775468655</w:t>
          </w:r>
        </w:p>
      </w:tc>
      <w:tc>
        <w:tcPr>
          <w:tcW w:w="500" w:type="pct"/>
          <w:tcBorders>
            <w:top w:val="single" w:sz="4" w:space="0" w:color="C0504D" w:themeColor="accent2"/>
          </w:tcBorders>
          <w:shd w:val="clear" w:color="auto" w:fill="943634" w:themeFill="accent2" w:themeFillShade="BF"/>
        </w:tcPr>
        <w:p w:rsidR="00AD523B" w:rsidRPr="00305447" w:rsidRDefault="00AD523B" w:rsidP="005D187F">
          <w:pPr>
            <w:pStyle w:val="Header"/>
            <w:jc w:val="center"/>
            <w:rPr>
              <w:rFonts w:ascii="Palatino Linotype" w:hAnsi="Palatino Linotype"/>
              <w:b/>
              <w:i/>
              <w:color w:val="FFFFFF" w:themeColor="background1"/>
            </w:rPr>
          </w:pPr>
          <w:r w:rsidRPr="00305447">
            <w:rPr>
              <w:rFonts w:ascii="Palatino Linotype" w:hAnsi="Palatino Linotype"/>
              <w:b/>
              <w:i/>
            </w:rPr>
            <w:fldChar w:fldCharType="begin"/>
          </w:r>
          <w:r w:rsidRPr="00305447">
            <w:rPr>
              <w:rFonts w:ascii="Palatino Linotype" w:hAnsi="Palatino Linotype"/>
              <w:b/>
              <w:i/>
            </w:rPr>
            <w:instrText xml:space="preserve"> PAGE   \* MERGEFORMAT </w:instrText>
          </w:r>
          <w:r w:rsidRPr="00305447">
            <w:rPr>
              <w:rFonts w:ascii="Palatino Linotype" w:hAnsi="Palatino Linotype"/>
              <w:b/>
              <w:i/>
            </w:rPr>
            <w:fldChar w:fldCharType="separate"/>
          </w:r>
          <w:r w:rsidR="00F12BCA" w:rsidRPr="00F12BCA">
            <w:rPr>
              <w:rFonts w:ascii="Palatino Linotype" w:hAnsi="Palatino Linotype"/>
              <w:b/>
              <w:i/>
              <w:noProof/>
              <w:color w:val="FFFFFF" w:themeColor="background1"/>
            </w:rPr>
            <w:t>3</w:t>
          </w:r>
          <w:r w:rsidRPr="00305447">
            <w:rPr>
              <w:rFonts w:ascii="Palatino Linotype" w:hAnsi="Palatino Linotype"/>
              <w:b/>
              <w:i/>
              <w:noProof/>
              <w:color w:val="FFFFFF" w:themeColor="background1"/>
            </w:rPr>
            <w:fldChar w:fldCharType="end"/>
          </w:r>
        </w:p>
      </w:tc>
    </w:tr>
  </w:tbl>
  <w:p w:rsidR="00AD523B" w:rsidRDefault="00AD523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62B3" w:rsidRDefault="009E62B3" w:rsidP="00AD523B">
      <w:pPr>
        <w:spacing w:after="0" w:line="240" w:lineRule="auto"/>
      </w:pPr>
      <w:r>
        <w:separator/>
      </w:r>
    </w:p>
  </w:footnote>
  <w:footnote w:type="continuationSeparator" w:id="0">
    <w:p w:rsidR="009E62B3" w:rsidRDefault="009E62B3" w:rsidP="00AD523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03A"/>
    <w:rsid w:val="00005583"/>
    <w:rsid w:val="000C254C"/>
    <w:rsid w:val="00160959"/>
    <w:rsid w:val="002461FE"/>
    <w:rsid w:val="00252A4C"/>
    <w:rsid w:val="002B34BD"/>
    <w:rsid w:val="00327905"/>
    <w:rsid w:val="00403E37"/>
    <w:rsid w:val="004909EE"/>
    <w:rsid w:val="00571FE8"/>
    <w:rsid w:val="005C1108"/>
    <w:rsid w:val="005C3CCB"/>
    <w:rsid w:val="0061303A"/>
    <w:rsid w:val="006549D9"/>
    <w:rsid w:val="00754C3D"/>
    <w:rsid w:val="0081009D"/>
    <w:rsid w:val="008230C4"/>
    <w:rsid w:val="008B0EF7"/>
    <w:rsid w:val="008C067B"/>
    <w:rsid w:val="008D6232"/>
    <w:rsid w:val="00937EF1"/>
    <w:rsid w:val="00955465"/>
    <w:rsid w:val="009E62B3"/>
    <w:rsid w:val="00A15B63"/>
    <w:rsid w:val="00AD523B"/>
    <w:rsid w:val="00AE568A"/>
    <w:rsid w:val="00B17168"/>
    <w:rsid w:val="00B927FB"/>
    <w:rsid w:val="00BD1B01"/>
    <w:rsid w:val="00BD4F04"/>
    <w:rsid w:val="00C11101"/>
    <w:rsid w:val="00C80804"/>
    <w:rsid w:val="00CF07E7"/>
    <w:rsid w:val="00E01312"/>
    <w:rsid w:val="00E63A30"/>
    <w:rsid w:val="00F12BCA"/>
    <w:rsid w:val="00F151C9"/>
    <w:rsid w:val="00F374CA"/>
    <w:rsid w:val="00F82EC1"/>
    <w:rsid w:val="00F95AAC"/>
    <w:rsid w:val="00FF7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130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1303A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30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30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82E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D5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23B"/>
  </w:style>
  <w:style w:type="paragraph" w:styleId="Footer">
    <w:name w:val="footer"/>
    <w:basedOn w:val="Normal"/>
    <w:link w:val="FooterChar"/>
    <w:uiPriority w:val="99"/>
    <w:unhideWhenUsed/>
    <w:rsid w:val="00AD5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2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130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1303A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30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30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82E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D5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23B"/>
  </w:style>
  <w:style w:type="paragraph" w:styleId="Footer">
    <w:name w:val="footer"/>
    <w:basedOn w:val="Normal"/>
    <w:link w:val="FooterChar"/>
    <w:uiPriority w:val="99"/>
    <w:unhideWhenUsed/>
    <w:rsid w:val="00AD5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2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562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1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1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665</Words>
  <Characters>379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Chien</dc:creator>
  <cp:lastModifiedBy>Duy Chien</cp:lastModifiedBy>
  <cp:revision>11</cp:revision>
  <cp:lastPrinted>2021-03-20T23:07:00Z</cp:lastPrinted>
  <dcterms:created xsi:type="dcterms:W3CDTF">2021-03-12T06:06:00Z</dcterms:created>
  <dcterms:modified xsi:type="dcterms:W3CDTF">2021-03-20T23:54:00Z</dcterms:modified>
</cp:coreProperties>
</file>